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33" r:id="rId2"/>
    <p:sldId id="335" r:id="rId3"/>
    <p:sldId id="398" r:id="rId4"/>
    <p:sldId id="401" r:id="rId5"/>
    <p:sldId id="399" r:id="rId6"/>
    <p:sldId id="400" r:id="rId7"/>
    <p:sldId id="371" r:id="rId8"/>
    <p:sldId id="402" r:id="rId9"/>
    <p:sldId id="403" r:id="rId10"/>
    <p:sldId id="404" r:id="rId11"/>
    <p:sldId id="405" r:id="rId12"/>
    <p:sldId id="374" r:id="rId13"/>
    <p:sldId id="406" r:id="rId14"/>
    <p:sldId id="386" r:id="rId15"/>
    <p:sldId id="420" r:id="rId16"/>
    <p:sldId id="40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00000"/>
    <a:srgbClr val="CC3399"/>
    <a:srgbClr val="FF9933"/>
    <a:srgbClr val="2C72D8"/>
    <a:srgbClr val="FF6699"/>
    <a:srgbClr val="FF93B7"/>
    <a:srgbClr val="660066"/>
    <a:srgbClr val="CCFFCC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10" autoAdjust="0"/>
    <p:restoredTop sz="94660"/>
  </p:normalViewPr>
  <p:slideViewPr>
    <p:cSldViewPr>
      <p:cViewPr>
        <p:scale>
          <a:sx n="60" d="100"/>
          <a:sy n="60" d="100"/>
        </p:scale>
        <p:origin x="-444" y="-7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81F29C4-4AA5-45AF-AA72-AEC46D2B0F43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C87BEA-90C5-4FFE-AF28-0698CE53F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80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147A21-FBC7-4944-AADC-77560ABD8D2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1386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590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559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449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147A21-FBC7-4944-AADC-77560ABD8D2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1386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147A21-FBC7-4944-AADC-77560ABD8D2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138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45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3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8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8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11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52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9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27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6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33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C3DF8BD-D098-4D0F-A138-B0301A876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04800" y="56043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11 </a:t>
            </a:r>
            <a:r>
              <a:rPr lang="en-US" sz="2400" dirty="0">
                <a:latin typeface="Calibri" panose="020F0502020204030204" pitchFamily="34" charset="0"/>
              </a:rPr>
              <a:t>Prove theorems about parallelograms. </a:t>
            </a:r>
            <a:r>
              <a:rPr lang="en-US" sz="2400" b="1" dirty="0">
                <a:latin typeface="Calibri" panose="020F0502020204030204" pitchFamily="34" charset="0"/>
              </a:rPr>
              <a:t>Also G-SRT.5 MP.3 </a:t>
            </a:r>
            <a:r>
              <a:rPr lang="en-US" sz="2400" dirty="0">
                <a:latin typeface="Calibri" panose="020F0502020204030204" pitchFamily="34" charset="0"/>
              </a:rPr>
              <a:t>Logic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</a:t>
            </a:r>
            <a:r>
              <a:rPr lang="en-US" altLang="en-US" sz="8000" b="1" dirty="0" smtClean="0">
                <a:solidFill>
                  <a:srgbClr val="00B0F0"/>
                </a:solidFill>
                <a:latin typeface="Calibri" pitchFamily="34" charset="0"/>
              </a:rPr>
              <a:t>15.6:</a:t>
            </a:r>
            <a:endParaRPr lang="en-US" altLang="en-US" sz="8000" b="1" dirty="0">
              <a:solidFill>
                <a:srgbClr val="00B0F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00B0F0"/>
                </a:solidFill>
                <a:latin typeface="Calibri" pitchFamily="34" charset="0"/>
              </a:rPr>
              <a:t>Properties of Parallelograms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3665538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>
                <a:latin typeface="Calibri" panose="020F0502020204030204" pitchFamily="34" charset="0"/>
              </a:rPr>
              <a:t>What can you conclude about the sides, angles, and diagonals of a parallelogram?</a:t>
            </a:r>
            <a:endParaRPr lang="en-US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560"/>
            <a:ext cx="7162800" cy="676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4189025" y="1916875"/>
            <a:ext cx="15888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is a parallelogram</a:t>
            </a:r>
            <a:endParaRPr lang="en-US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53961"/>
              </p:ext>
            </p:extLst>
          </p:nvPr>
        </p:nvGraphicFramePr>
        <p:xfrm>
          <a:off x="5497513" y="4800600"/>
          <a:ext cx="157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5" imgW="939600" imgH="177480" progId="Equation.DSMT4">
                  <p:embed/>
                </p:oleObj>
              </mc:Choice>
              <mc:Fallback>
                <p:oleObj name="Equation" r:id="rId5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513" y="4800600"/>
                        <a:ext cx="15779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43592"/>
              </p:ext>
            </p:extLst>
          </p:nvPr>
        </p:nvGraphicFramePr>
        <p:xfrm>
          <a:off x="2327514" y="2631375"/>
          <a:ext cx="160421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7514" y="2631375"/>
                        <a:ext cx="1604211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88582"/>
              </p:ext>
            </p:extLst>
          </p:nvPr>
        </p:nvGraphicFramePr>
        <p:xfrm>
          <a:off x="6154800" y="2675690"/>
          <a:ext cx="1593850" cy="2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00" y="2675690"/>
                        <a:ext cx="1593850" cy="2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89781"/>
              </p:ext>
            </p:extLst>
          </p:nvPr>
        </p:nvGraphicFramePr>
        <p:xfrm>
          <a:off x="1730825" y="3778032"/>
          <a:ext cx="1524000" cy="26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11" imgW="1028520" imgH="177480" progId="Equation.DSMT4">
                  <p:embed/>
                </p:oleObj>
              </mc:Choice>
              <mc:Fallback>
                <p:oleObj name="Equation" r:id="rId11" imgW="1028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25" y="3778032"/>
                        <a:ext cx="1524000" cy="263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39821"/>
              </p:ext>
            </p:extLst>
          </p:nvPr>
        </p:nvGraphicFramePr>
        <p:xfrm>
          <a:off x="3950525" y="3774372"/>
          <a:ext cx="1545147" cy="26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13" imgW="1028520" imgH="177480" progId="Equation.DSMT4">
                  <p:embed/>
                </p:oleObj>
              </mc:Choice>
              <mc:Fallback>
                <p:oleObj name="Equation" r:id="rId13" imgW="1028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525" y="3774372"/>
                        <a:ext cx="1545147" cy="26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96412"/>
              </p:ext>
            </p:extLst>
          </p:nvPr>
        </p:nvGraphicFramePr>
        <p:xfrm>
          <a:off x="5502275" y="6096000"/>
          <a:ext cx="1562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15" imgW="1282680" imgH="241200" progId="Equation.DSMT4">
                  <p:embed/>
                </p:oleObj>
              </mc:Choice>
              <mc:Fallback>
                <p:oleObj name="Equation" r:id="rId15" imgW="1282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6096000"/>
                        <a:ext cx="15621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76200" y="1018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91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55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81000" y="381000"/>
            <a:ext cx="8382000" cy="5334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359734"/>
            <a:ext cx="8458200" cy="3205900"/>
            <a:chOff x="381000" y="359734"/>
            <a:chExt cx="8458200" cy="3205900"/>
          </a:xfrm>
        </p:grpSpPr>
        <p:sp>
          <p:nvSpPr>
            <p:cNvPr id="10243" name="Text Box 4"/>
            <p:cNvSpPr txBox="1">
              <a:spLocks noChangeArrowheads="1"/>
            </p:cNvSpPr>
            <p:nvPr/>
          </p:nvSpPr>
          <p:spPr bwMode="auto">
            <a:xfrm>
              <a:off x="457200" y="359734"/>
              <a:ext cx="8382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smtClean="0">
                  <a:solidFill>
                    <a:schemeClr val="bg1"/>
                  </a:solidFill>
                  <a:latin typeface="+mj-lt"/>
                  <a:cs typeface="Arial" charset="0"/>
                </a:rPr>
                <a:t>Diagonals Bisect Theorem</a:t>
              </a:r>
              <a:endParaRPr lang="en-US" altLang="en-US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0" name="Rectangle 3"/>
            <p:cNvSpPr>
              <a:spLocks noChangeArrowheads="1"/>
            </p:cNvSpPr>
            <p:nvPr/>
          </p:nvSpPr>
          <p:spPr bwMode="auto">
            <a:xfrm>
              <a:off x="381000" y="914400"/>
              <a:ext cx="8382000" cy="26512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j-lt"/>
              </a:endParaRPr>
            </a:p>
          </p:txBody>
        </p:sp>
      </p:grpSp>
      <p:grpSp>
        <p:nvGrpSpPr>
          <p:cNvPr id="24" name="Group 72"/>
          <p:cNvGrpSpPr>
            <a:grpSpLocks/>
          </p:cNvGrpSpPr>
          <p:nvPr/>
        </p:nvGrpSpPr>
        <p:grpSpPr bwMode="auto">
          <a:xfrm>
            <a:off x="492825" y="1118854"/>
            <a:ext cx="8382000" cy="1933575"/>
            <a:chOff x="288" y="2544"/>
            <a:chExt cx="5280" cy="1218"/>
          </a:xfrm>
        </p:grpSpPr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8" y="2544"/>
              <a:ext cx="32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If a quadrilateral is a parallelogram, then its </a:t>
              </a:r>
              <a:r>
                <a:rPr lang="en-US" altLang="en-US" sz="2800" b="1">
                  <a:solidFill>
                    <a:srgbClr val="660066"/>
                  </a:solidFill>
                </a:rPr>
                <a:t>diagonals bisect</a:t>
              </a:r>
              <a:r>
                <a:rPr lang="en-US" altLang="en-US" sz="2800">
                  <a:solidFill>
                    <a:srgbClr val="660066"/>
                  </a:solidFill>
                </a:rPr>
                <a:t> </a:t>
              </a:r>
              <a:r>
                <a:rPr lang="en-US" altLang="en-US" sz="2800"/>
                <a:t>each other.</a:t>
              </a: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5232" y="254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R</a:t>
              </a:r>
            </a:p>
          </p:txBody>
        </p:sp>
        <p:sp>
          <p:nvSpPr>
            <p:cNvPr id="27" name="Text Box 47"/>
            <p:cNvSpPr txBox="1">
              <a:spLocks noChangeArrowheads="1"/>
            </p:cNvSpPr>
            <p:nvPr/>
          </p:nvSpPr>
          <p:spPr bwMode="auto">
            <a:xfrm>
              <a:off x="3456" y="326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P</a:t>
              </a: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3744" y="254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Q</a:t>
              </a:r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 flipV="1">
              <a:off x="3696" y="2688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3984" y="2688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3696" y="33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V="1">
              <a:off x="4944" y="2688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53"/>
            <p:cNvSpPr txBox="1">
              <a:spLocks noChangeArrowheads="1"/>
            </p:cNvSpPr>
            <p:nvPr/>
          </p:nvSpPr>
          <p:spPr bwMode="auto">
            <a:xfrm>
              <a:off x="4896" y="331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S</a:t>
              </a:r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>
              <a:off x="4080" y="3120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61"/>
            <p:cNvSpPr>
              <a:spLocks noChangeShapeType="1"/>
            </p:cNvSpPr>
            <p:nvPr/>
          </p:nvSpPr>
          <p:spPr bwMode="auto">
            <a:xfrm flipV="1">
              <a:off x="3696" y="2688"/>
              <a:ext cx="15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62"/>
            <p:cNvSpPr>
              <a:spLocks noChangeShapeType="1"/>
            </p:cNvSpPr>
            <p:nvPr/>
          </p:nvSpPr>
          <p:spPr bwMode="auto">
            <a:xfrm flipH="1" flipV="1">
              <a:off x="3984" y="2688"/>
              <a:ext cx="96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63"/>
            <p:cNvSpPr txBox="1">
              <a:spLocks noChangeArrowheads="1"/>
            </p:cNvSpPr>
            <p:nvPr/>
          </p:nvSpPr>
          <p:spPr bwMode="auto">
            <a:xfrm>
              <a:off x="4368" y="278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/>
                <a:t>M</a:t>
              </a:r>
            </a:p>
          </p:txBody>
        </p:sp>
        <p:sp>
          <p:nvSpPr>
            <p:cNvPr id="51" name="Line 64"/>
            <p:cNvSpPr>
              <a:spLocks noChangeShapeType="1"/>
            </p:cNvSpPr>
            <p:nvPr/>
          </p:nvSpPr>
          <p:spPr bwMode="auto">
            <a:xfrm>
              <a:off x="4752" y="2832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65"/>
            <p:cNvSpPr>
              <a:spLocks noChangeShapeType="1"/>
            </p:cNvSpPr>
            <p:nvPr/>
          </p:nvSpPr>
          <p:spPr bwMode="auto">
            <a:xfrm flipH="1">
              <a:off x="4128" y="2784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66"/>
            <p:cNvSpPr>
              <a:spLocks noChangeShapeType="1"/>
            </p:cNvSpPr>
            <p:nvPr/>
          </p:nvSpPr>
          <p:spPr bwMode="auto">
            <a:xfrm flipH="1">
              <a:off x="4176" y="2832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67"/>
            <p:cNvSpPr>
              <a:spLocks noChangeShapeType="1"/>
            </p:cNvSpPr>
            <p:nvPr/>
          </p:nvSpPr>
          <p:spPr bwMode="auto">
            <a:xfrm flipH="1">
              <a:off x="4608" y="3120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H="1">
              <a:off x="4656" y="3168"/>
              <a:ext cx="96" cy="96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69"/>
            <p:cNvGraphicFramePr>
              <a:graphicFrameLocks noChangeAspect="1"/>
            </p:cNvGraphicFramePr>
            <p:nvPr/>
          </p:nvGraphicFramePr>
          <p:xfrm>
            <a:off x="432" y="3408"/>
            <a:ext cx="10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4" imgW="685800" imgH="241300" progId="Equation.DSMT4">
                    <p:embed/>
                  </p:oleObj>
                </mc:Choice>
                <mc:Fallback>
                  <p:oleObj name="Equation" r:id="rId4" imgW="685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08"/>
                          <a:ext cx="10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70"/>
            <p:cNvSpPr txBox="1">
              <a:spLocks noChangeArrowheads="1"/>
            </p:cNvSpPr>
            <p:nvPr/>
          </p:nvSpPr>
          <p:spPr bwMode="auto">
            <a:xfrm>
              <a:off x="1440" y="345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and</a:t>
              </a:r>
            </a:p>
          </p:txBody>
        </p:sp>
        <p:graphicFrame>
          <p:nvGraphicFramePr>
            <p:cNvPr id="58" name="Object 71"/>
            <p:cNvGraphicFramePr>
              <a:graphicFrameLocks noChangeAspect="1"/>
            </p:cNvGraphicFramePr>
            <p:nvPr/>
          </p:nvGraphicFramePr>
          <p:xfrm>
            <a:off x="1920" y="3408"/>
            <a:ext cx="102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6" imgW="698197" imgH="203112" progId="Equation.DSMT4">
                    <p:embed/>
                  </p:oleObj>
                </mc:Choice>
                <mc:Fallback>
                  <p:oleObj name="Equation" r:id="rId6" imgW="69819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408"/>
                          <a:ext cx="102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7543800" y="-7620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90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1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914400"/>
            <a:ext cx="85248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418907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4A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6637" y="2590800"/>
            <a:ext cx="5575886" cy="1957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127613" y="1612106"/>
            <a:ext cx="2755673" cy="1957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143500" y="4114800"/>
            <a:ext cx="4610100" cy="2724214"/>
            <a:chOff x="3505200" y="3600685"/>
            <a:chExt cx="4610100" cy="2724214"/>
          </a:xfrm>
        </p:grpSpPr>
        <p:sp>
          <p:nvSpPr>
            <p:cNvPr id="3" name="Parallelogram 2"/>
            <p:cNvSpPr/>
            <p:nvPr/>
          </p:nvSpPr>
          <p:spPr>
            <a:xfrm flipH="1">
              <a:off x="3886200" y="4038600"/>
              <a:ext cx="3124200" cy="1828800"/>
            </a:xfrm>
            <a:prstGeom prst="parallelogram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05200" y="3669268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/>
                <a:t>B</a:t>
              </a:r>
              <a:endParaRPr lang="en-US" sz="2400" b="1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010400" y="5863233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D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038600" y="5863234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A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553200" y="3732395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/>
                <a:t>C</a:t>
              </a:r>
              <a:endParaRPr lang="en-US" sz="2400" b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938650" y="4022260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(6y + 5)º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486400" y="5405735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(8y – 17)º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412175" y="3600685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</a:rPr>
                <a:t>5x + 19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364925" y="5827607"/>
              <a:ext cx="21383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</a:rPr>
                <a:t>7x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</p:grp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2763946" y="107272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latin typeface="Calibri" pitchFamily="34" charset="0"/>
              </a:rPr>
              <a:t>p. 792</a:t>
            </a: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15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63" r="37210" b="69827"/>
          <a:stretch/>
        </p:blipFill>
        <p:spPr bwMode="auto">
          <a:xfrm>
            <a:off x="2661334" y="149459"/>
            <a:ext cx="6271345" cy="449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418907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4B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127613" y="1612106"/>
            <a:ext cx="2755673" cy="1957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689354" y="3905186"/>
            <a:ext cx="4610100" cy="2724214"/>
            <a:chOff x="3505200" y="3600685"/>
            <a:chExt cx="4610100" cy="2724214"/>
          </a:xfrm>
        </p:grpSpPr>
        <p:sp>
          <p:nvSpPr>
            <p:cNvPr id="3" name="Parallelogram 2"/>
            <p:cNvSpPr/>
            <p:nvPr/>
          </p:nvSpPr>
          <p:spPr>
            <a:xfrm flipH="1">
              <a:off x="3886200" y="4038600"/>
              <a:ext cx="3124200" cy="1828800"/>
            </a:xfrm>
            <a:prstGeom prst="parallelogram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05200" y="3669268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/>
                <a:t>B</a:t>
              </a:r>
              <a:endParaRPr lang="en-US" sz="2400" b="1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010400" y="5863233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D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038600" y="5863234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A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553200" y="3732395"/>
              <a:ext cx="38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/>
                <a:t>C</a:t>
              </a:r>
              <a:endParaRPr lang="en-US" sz="2400" b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938650" y="4022260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(6y + 5)º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486400" y="5405735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(8y – 17)º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412175" y="3600685"/>
              <a:ext cx="26289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</a:rPr>
                <a:t>5x + 19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364925" y="5827607"/>
              <a:ext cx="21383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</a:rPr>
                <a:t>7x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</p:grp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1" y="626423"/>
            <a:ext cx="7394114" cy="3183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1859568" y="1676400"/>
            <a:ext cx="444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D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894470" y="1673421"/>
            <a:ext cx="444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D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303779" y="2149111"/>
            <a:ext cx="2628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y – 17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79149" y="2667000"/>
            <a:ext cx="464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11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193149" y="3233740"/>
            <a:ext cx="464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11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793349" y="3236025"/>
            <a:ext cx="68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7</a:t>
            </a:r>
            <a:r>
              <a:rPr lang="en-US" sz="2400" b="1" dirty="0" smtClean="0">
                <a:solidFill>
                  <a:srgbClr val="C00000"/>
                </a:solidFill>
              </a:rPr>
              <a:t>1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2400" y="2121801"/>
            <a:ext cx="390541" cy="854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1"/>
          <p:cNvSpPr>
            <a:spLocks noChangeArrowheads="1"/>
          </p:cNvSpPr>
          <p:nvPr/>
        </p:nvSpPr>
        <p:spPr bwMode="auto">
          <a:xfrm>
            <a:off x="2625822" y="101177"/>
            <a:ext cx="1341268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latin typeface="Calibri" pitchFamily="34" charset="0"/>
              </a:rPr>
              <a:t>p. 792</a:t>
            </a: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0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FFFFFF"/>
                </a:solidFill>
              </a:rPr>
              <a:t>Your Turn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485819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90145"/>
            <a:ext cx="3505200" cy="136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405" y="3505200"/>
            <a:ext cx="370167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093312" y="108012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latin typeface="Calibri" pitchFamily="34" charset="0"/>
              </a:rPr>
              <a:t>p. 793</a:t>
            </a: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20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71852"/>
            <a:ext cx="8524345" cy="364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76200" y="76200"/>
            <a:ext cx="1981200" cy="533400"/>
          </a:xfrm>
          <a:prstGeom prst="roundRect">
            <a:avLst>
              <a:gd name="adj" fmla="val 16667"/>
            </a:avLst>
          </a:prstGeom>
          <a:solidFill>
            <a:srgbClr val="F79646">
              <a:lumMod val="75000"/>
            </a:srgbClr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PRACTICE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2209800" y="98947"/>
            <a:ext cx="6324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 charset="0"/>
                <a:cs typeface="Arial" charset="0"/>
              </a:rPr>
              <a:t>If time permits, do WS 15.6 </a:t>
            </a:r>
            <a:endParaRPr kumimoji="0" lang="en-US" altLang="en-US" sz="4400" b="1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11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674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743200" cy="533400"/>
          </a:xfrm>
          <a:prstGeom prst="roundRect">
            <a:avLst>
              <a:gd name="adj" fmla="val 16667"/>
            </a:avLst>
          </a:prstGeom>
          <a:solidFill>
            <a:srgbClr val="80000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VOCABULARY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Quadrilateral</a:t>
            </a:r>
            <a:r>
              <a:rPr lang="en-US" dirty="0" smtClean="0"/>
              <a:t> = a polygon with four sides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Parallelogram </a:t>
            </a:r>
            <a:r>
              <a:rPr lang="en-US" dirty="0" smtClean="0"/>
              <a:t>= a quadrilateral that has two pairs of parallel sides.</a:t>
            </a:r>
            <a:endParaRPr lang="en-US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Freeform 3"/>
          <p:cNvSpPr/>
          <p:nvPr/>
        </p:nvSpPr>
        <p:spPr>
          <a:xfrm>
            <a:off x="1150883" y="3941379"/>
            <a:ext cx="2081048" cy="2002221"/>
          </a:xfrm>
          <a:custGeom>
            <a:avLst/>
            <a:gdLst>
              <a:gd name="connsiteX0" fmla="*/ 1008993 w 2081048"/>
              <a:gd name="connsiteY0" fmla="*/ 0 h 2002221"/>
              <a:gd name="connsiteX1" fmla="*/ 0 w 2081048"/>
              <a:gd name="connsiteY1" fmla="*/ 819807 h 2002221"/>
              <a:gd name="connsiteX2" fmla="*/ 252248 w 2081048"/>
              <a:gd name="connsiteY2" fmla="*/ 2002221 h 2002221"/>
              <a:gd name="connsiteX3" fmla="*/ 2081048 w 2081048"/>
              <a:gd name="connsiteY3" fmla="*/ 1970690 h 2002221"/>
              <a:gd name="connsiteX4" fmla="*/ 1008993 w 2081048"/>
              <a:gd name="connsiteY4" fmla="*/ 0 h 2002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1048" h="2002221">
                <a:moveTo>
                  <a:pt x="1008993" y="0"/>
                </a:moveTo>
                <a:lnTo>
                  <a:pt x="0" y="819807"/>
                </a:lnTo>
                <a:lnTo>
                  <a:pt x="252248" y="2002221"/>
                </a:lnTo>
                <a:lnTo>
                  <a:pt x="2081048" y="1970690"/>
                </a:lnTo>
                <a:lnTo>
                  <a:pt x="1008993" y="0"/>
                </a:lnTo>
                <a:close/>
              </a:path>
            </a:pathLst>
          </a:custGeom>
          <a:solidFill>
            <a:schemeClr val="accent3">
              <a:lumMod val="85000"/>
            </a:schemeClr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>
            <a:off x="4572000" y="4114800"/>
            <a:ext cx="2895600" cy="1295400"/>
          </a:xfrm>
          <a:prstGeom prst="parallelogram">
            <a:avLst/>
          </a:prstGeom>
          <a:solidFill>
            <a:schemeClr val="accent3">
              <a:lumMod val="85000"/>
            </a:schemeClr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002132" y="125766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latin typeface="Calibri" pitchFamily="34" charset="0"/>
              </a:rPr>
              <a:t>p. 787</a:t>
            </a:r>
            <a:endParaRPr lang="en-US" alt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7" name="Parallelogram 16"/>
          <p:cNvSpPr/>
          <p:nvPr/>
        </p:nvSpPr>
        <p:spPr>
          <a:xfrm>
            <a:off x="2197396" y="1905000"/>
            <a:ext cx="4876800" cy="3048000"/>
          </a:xfrm>
          <a:prstGeom prst="parallelogram">
            <a:avLst/>
          </a:prstGeom>
          <a:solidFill>
            <a:schemeClr val="accent3">
              <a:lumMod val="8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127592" y="722293"/>
            <a:ext cx="83306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you think it is true that opposite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es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ruent? How would you prove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?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23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1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22860" name="Picture 3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06" y="76200"/>
            <a:ext cx="8895294" cy="620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4278555" y="2375336"/>
            <a:ext cx="39550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4278555" y="3581400"/>
            <a:ext cx="57375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parallelogra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4278554" y="4162098"/>
            <a:ext cx="4865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e Interior Angles </a:t>
            </a:r>
            <a:r>
              <a:rPr lang="en-US" altLang="en-US" sz="27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m</a:t>
            </a:r>
            <a:endParaRPr lang="en-US" altLang="en-US" sz="27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4278554" y="4763482"/>
            <a:ext cx="4865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xive Property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42"/>
          <p:cNvSpPr txBox="1">
            <a:spLocks noChangeArrowheads="1"/>
          </p:cNvSpPr>
          <p:nvPr/>
        </p:nvSpPr>
        <p:spPr bwMode="auto">
          <a:xfrm>
            <a:off x="4278554" y="5686098"/>
            <a:ext cx="4865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CTC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12486"/>
              </p:ext>
            </p:extLst>
          </p:nvPr>
        </p:nvGraphicFramePr>
        <p:xfrm>
          <a:off x="717830" y="5227311"/>
          <a:ext cx="2711170" cy="50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830" y="5227311"/>
                        <a:ext cx="2711170" cy="50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7696200" y="53340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89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41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81000" y="381000"/>
            <a:ext cx="8382000" cy="5334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57200" y="1114425"/>
            <a:ext cx="5105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If a quadrilateral is a parallelogram, then its </a:t>
            </a:r>
            <a:r>
              <a:rPr lang="en-US" altLang="en-US" sz="2800" b="1">
                <a:solidFill>
                  <a:srgbClr val="0000FF"/>
                </a:solidFill>
              </a:rPr>
              <a:t>opposite sides</a:t>
            </a:r>
            <a:r>
              <a:rPr lang="en-US" altLang="en-US" sz="2800" b="1"/>
              <a:t> </a:t>
            </a:r>
            <a:r>
              <a:rPr lang="en-US" altLang="en-US" sz="2800"/>
              <a:t>are congruent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305800" y="11906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R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486400" y="23336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P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943600" y="11906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Q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5867400" y="141922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6324600" y="1419225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67697"/>
              </p:ext>
            </p:extLst>
          </p:nvPr>
        </p:nvGraphicFramePr>
        <p:xfrm>
          <a:off x="990600" y="2562225"/>
          <a:ext cx="1389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4" imgW="596900" imgH="241300" progId="Equation.DSMT4">
                  <p:embed/>
                </p:oleObj>
              </mc:Choice>
              <mc:Fallback>
                <p:oleObj name="Equation" r:id="rId4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62225"/>
                        <a:ext cx="13890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8"/>
          <p:cNvSpPr>
            <a:spLocks noChangeShapeType="1"/>
          </p:cNvSpPr>
          <p:nvPr/>
        </p:nvSpPr>
        <p:spPr bwMode="auto">
          <a:xfrm>
            <a:off x="5867400" y="2486025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flipV="1">
            <a:off x="7848600" y="141922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7772400" y="24098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S</a:t>
            </a:r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>
            <a:off x="5943600" y="1876425"/>
            <a:ext cx="304800" cy="76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>
            <a:off x="7924800" y="1876425"/>
            <a:ext cx="304800" cy="76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6781800" y="2333625"/>
            <a:ext cx="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>
            <a:off x="6858000" y="2333625"/>
            <a:ext cx="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7239000" y="1266825"/>
            <a:ext cx="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>
            <a:off x="7315200" y="1266825"/>
            <a:ext cx="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2438400" y="26384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nd</a:t>
            </a:r>
          </a:p>
        </p:txBody>
      </p:sp>
      <p:graphicFrame>
        <p:nvGraphicFramePr>
          <p:cNvPr id="3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166"/>
              </p:ext>
            </p:extLst>
          </p:nvPr>
        </p:nvGraphicFramePr>
        <p:xfrm>
          <a:off x="3290888" y="2562225"/>
          <a:ext cx="1358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6" imgW="583947" imgH="241195" progId="Equation.DSMT4">
                  <p:embed/>
                </p:oleObj>
              </mc:Choice>
              <mc:Fallback>
                <p:oleObj name="Equation" r:id="rId6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562225"/>
                        <a:ext cx="1358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81000" y="359734"/>
            <a:ext cx="8458200" cy="3205900"/>
            <a:chOff x="381000" y="359734"/>
            <a:chExt cx="8458200" cy="3205900"/>
          </a:xfrm>
        </p:grpSpPr>
        <p:sp>
          <p:nvSpPr>
            <p:cNvPr id="10243" name="Text Box 4"/>
            <p:cNvSpPr txBox="1">
              <a:spLocks noChangeArrowheads="1"/>
            </p:cNvSpPr>
            <p:nvPr/>
          </p:nvSpPr>
          <p:spPr bwMode="auto">
            <a:xfrm>
              <a:off x="457200" y="359734"/>
              <a:ext cx="8382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smtClean="0">
                  <a:solidFill>
                    <a:schemeClr val="bg1"/>
                  </a:solidFill>
                  <a:latin typeface="+mj-lt"/>
                  <a:cs typeface="Arial" charset="0"/>
                </a:rPr>
                <a:t>Opposite Sides Theorem</a:t>
              </a:r>
              <a:endParaRPr lang="en-US" altLang="en-US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0" name="Rectangle 3"/>
            <p:cNvSpPr>
              <a:spLocks noChangeArrowheads="1"/>
            </p:cNvSpPr>
            <p:nvPr/>
          </p:nvSpPr>
          <p:spPr bwMode="auto">
            <a:xfrm>
              <a:off x="381000" y="914400"/>
              <a:ext cx="8382000" cy="26512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j-lt"/>
              </a:endParaRPr>
            </a:p>
          </p:txBody>
        </p:sp>
      </p:grp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7467600" y="-6602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89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</a:t>
            </a:r>
            <a:r>
              <a:rPr lang="en-US" altLang="en-US" sz="28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7" name="Parallelogram 16"/>
          <p:cNvSpPr/>
          <p:nvPr/>
        </p:nvSpPr>
        <p:spPr>
          <a:xfrm>
            <a:off x="2197396" y="1905000"/>
            <a:ext cx="4876800" cy="3048000"/>
          </a:xfrm>
          <a:prstGeom prst="parallelogram">
            <a:avLst/>
          </a:prstGeom>
          <a:solidFill>
            <a:schemeClr val="accent3">
              <a:lumMod val="8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127592" y="722293"/>
            <a:ext cx="90164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you think it is true that opposite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s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ruent? How would you prove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?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49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63" name="Picture 3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669" y="107732"/>
            <a:ext cx="9361835" cy="632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4278555" y="2375336"/>
            <a:ext cx="39550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4278555" y="3581400"/>
            <a:ext cx="57375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parallelogra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4278555" y="2848302"/>
            <a:ext cx="48654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ough any two points, there is exactly one line.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42"/>
          <p:cNvSpPr txBox="1">
            <a:spLocks noChangeArrowheads="1"/>
          </p:cNvSpPr>
          <p:nvPr/>
        </p:nvSpPr>
        <p:spPr bwMode="auto">
          <a:xfrm>
            <a:off x="4278554" y="5861814"/>
            <a:ext cx="4865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CTC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5389"/>
              </p:ext>
            </p:extLst>
          </p:nvPr>
        </p:nvGraphicFramePr>
        <p:xfrm>
          <a:off x="717830" y="5369205"/>
          <a:ext cx="2711170" cy="50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7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830" y="5369205"/>
                        <a:ext cx="2711170" cy="50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24904"/>
              </p:ext>
            </p:extLst>
          </p:nvPr>
        </p:nvGraphicFramePr>
        <p:xfrm>
          <a:off x="693676" y="4863727"/>
          <a:ext cx="1511300" cy="49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8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76" y="4863727"/>
                        <a:ext cx="1511300" cy="492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95571"/>
              </p:ext>
            </p:extLst>
          </p:nvPr>
        </p:nvGraphicFramePr>
        <p:xfrm>
          <a:off x="563018" y="4180039"/>
          <a:ext cx="1801812" cy="70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9" name="Equation" r:id="rId9" imgW="1041120" imgH="406080" progId="Equation.DSMT4">
                  <p:embed/>
                </p:oleObj>
              </mc:Choice>
              <mc:Fallback>
                <p:oleObj name="Equation" r:id="rId9" imgW="10411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18" y="4180039"/>
                        <a:ext cx="1801812" cy="70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7299"/>
              </p:ext>
            </p:extLst>
          </p:nvPr>
        </p:nvGraphicFramePr>
        <p:xfrm>
          <a:off x="758110" y="5937468"/>
          <a:ext cx="1483998" cy="41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0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10" y="5937468"/>
                        <a:ext cx="1483998" cy="41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8082376" y="138178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90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4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533400" y="990600"/>
            <a:ext cx="8305800" cy="2514600"/>
            <a:chOff x="336" y="2112"/>
            <a:chExt cx="5232" cy="158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36" y="2120"/>
              <a:ext cx="326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If a quadrilateral is a parallelogram, then its </a:t>
              </a:r>
              <a:r>
                <a:rPr lang="en-US" altLang="en-US" sz="2800" b="1">
                  <a:solidFill>
                    <a:srgbClr val="FF0000"/>
                  </a:solidFill>
                </a:rPr>
                <a:t>opposite angles</a:t>
              </a:r>
              <a:r>
                <a:rPr lang="en-US" altLang="en-US" sz="2800" b="1"/>
                <a:t> </a:t>
              </a:r>
              <a:r>
                <a:rPr lang="en-US" altLang="en-US" sz="2800"/>
                <a:t>are congruent.</a:t>
              </a:r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606" y="3406"/>
            <a:ext cx="91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4" imgW="622030" imgH="165028" progId="Equation.DSMT4">
                    <p:embed/>
                  </p:oleObj>
                </mc:Choice>
                <mc:Fallback>
                  <p:oleObj name="Equation" r:id="rId4" imgW="62203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3406"/>
                          <a:ext cx="91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7"/>
            <p:cNvSpPr>
              <a:spLocks noChangeShapeType="1"/>
            </p:cNvSpPr>
            <p:nvPr/>
          </p:nvSpPr>
          <p:spPr bwMode="auto">
            <a:xfrm flipV="1">
              <a:off x="4944" y="2400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45"/>
            <p:cNvSpPr txBox="1">
              <a:spLocks noChangeArrowheads="1"/>
            </p:cNvSpPr>
            <p:nvPr/>
          </p:nvSpPr>
          <p:spPr bwMode="auto">
            <a:xfrm>
              <a:off x="1584" y="339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and</a:t>
              </a:r>
            </a:p>
          </p:txBody>
        </p:sp>
        <p:graphicFrame>
          <p:nvGraphicFramePr>
            <p:cNvPr id="42" name="Object 46"/>
            <p:cNvGraphicFramePr>
              <a:graphicFrameLocks noChangeAspect="1"/>
            </p:cNvGraphicFramePr>
            <p:nvPr/>
          </p:nvGraphicFramePr>
          <p:xfrm>
            <a:off x="2064" y="3398"/>
            <a:ext cx="93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398"/>
                          <a:ext cx="93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7"/>
            <p:cNvSpPr>
              <a:spLocks noChangeArrowheads="1"/>
            </p:cNvSpPr>
            <p:nvPr/>
          </p:nvSpPr>
          <p:spPr bwMode="auto">
            <a:xfrm>
              <a:off x="3504" y="2880"/>
              <a:ext cx="38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4" name="Oval 49"/>
            <p:cNvSpPr>
              <a:spLocks noChangeArrowheads="1"/>
            </p:cNvSpPr>
            <p:nvPr/>
          </p:nvSpPr>
          <p:spPr bwMode="auto">
            <a:xfrm>
              <a:off x="3792" y="2208"/>
              <a:ext cx="38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" name="Oval 50"/>
            <p:cNvSpPr>
              <a:spLocks noChangeArrowheads="1"/>
            </p:cNvSpPr>
            <p:nvPr/>
          </p:nvSpPr>
          <p:spPr bwMode="auto">
            <a:xfrm>
              <a:off x="3456" y="2832"/>
              <a:ext cx="480" cy="4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6" name="Oval 52"/>
            <p:cNvSpPr>
              <a:spLocks noChangeArrowheads="1"/>
            </p:cNvSpPr>
            <p:nvPr/>
          </p:nvSpPr>
          <p:spPr bwMode="auto">
            <a:xfrm>
              <a:off x="4752" y="2880"/>
              <a:ext cx="38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7" name="Oval 53"/>
            <p:cNvSpPr>
              <a:spLocks noChangeArrowheads="1"/>
            </p:cNvSpPr>
            <p:nvPr/>
          </p:nvSpPr>
          <p:spPr bwMode="auto">
            <a:xfrm>
              <a:off x="5040" y="2208"/>
              <a:ext cx="38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8" name="Oval 54"/>
            <p:cNvSpPr>
              <a:spLocks noChangeArrowheads="1"/>
            </p:cNvSpPr>
            <p:nvPr/>
          </p:nvSpPr>
          <p:spPr bwMode="auto">
            <a:xfrm>
              <a:off x="4992" y="2160"/>
              <a:ext cx="480" cy="4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3360" y="2112"/>
              <a:ext cx="2208" cy="1344"/>
            </a:xfrm>
            <a:custGeom>
              <a:avLst/>
              <a:gdLst>
                <a:gd name="T0" fmla="*/ 1584 w 2208"/>
                <a:gd name="T1" fmla="*/ 960 h 1344"/>
                <a:gd name="T2" fmla="*/ 336 w 2208"/>
                <a:gd name="T3" fmla="*/ 960 h 1344"/>
                <a:gd name="T4" fmla="*/ 624 w 2208"/>
                <a:gd name="T5" fmla="*/ 288 h 1344"/>
                <a:gd name="T6" fmla="*/ 1872 w 2208"/>
                <a:gd name="T7" fmla="*/ 288 h 1344"/>
                <a:gd name="T8" fmla="*/ 1728 w 2208"/>
                <a:gd name="T9" fmla="*/ 624 h 1344"/>
                <a:gd name="T10" fmla="*/ 2208 w 2208"/>
                <a:gd name="T11" fmla="*/ 624 h 1344"/>
                <a:gd name="T12" fmla="*/ 2208 w 2208"/>
                <a:gd name="T13" fmla="*/ 0 h 1344"/>
                <a:gd name="T14" fmla="*/ 432 w 2208"/>
                <a:gd name="T15" fmla="*/ 0 h 1344"/>
                <a:gd name="T16" fmla="*/ 0 w 2208"/>
                <a:gd name="T17" fmla="*/ 1056 h 1344"/>
                <a:gd name="T18" fmla="*/ 288 w 2208"/>
                <a:gd name="T19" fmla="*/ 1344 h 1344"/>
                <a:gd name="T20" fmla="*/ 1824 w 2208"/>
                <a:gd name="T21" fmla="*/ 1152 h 1344"/>
                <a:gd name="T22" fmla="*/ 1968 w 2208"/>
                <a:gd name="T23" fmla="*/ 768 h 1344"/>
                <a:gd name="T24" fmla="*/ 1680 w 2208"/>
                <a:gd name="T25" fmla="*/ 720 h 1344"/>
                <a:gd name="T26" fmla="*/ 1584 w 2208"/>
                <a:gd name="T27" fmla="*/ 912 h 13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08"/>
                <a:gd name="T43" fmla="*/ 0 h 1344"/>
                <a:gd name="T44" fmla="*/ 2208 w 2208"/>
                <a:gd name="T45" fmla="*/ 1344 h 13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08" h="1344">
                  <a:moveTo>
                    <a:pt x="1584" y="960"/>
                  </a:moveTo>
                  <a:lnTo>
                    <a:pt x="336" y="960"/>
                  </a:lnTo>
                  <a:lnTo>
                    <a:pt x="624" y="288"/>
                  </a:lnTo>
                  <a:lnTo>
                    <a:pt x="1872" y="288"/>
                  </a:lnTo>
                  <a:lnTo>
                    <a:pt x="1728" y="624"/>
                  </a:lnTo>
                  <a:lnTo>
                    <a:pt x="2208" y="624"/>
                  </a:lnTo>
                  <a:lnTo>
                    <a:pt x="2208" y="0"/>
                  </a:lnTo>
                  <a:lnTo>
                    <a:pt x="432" y="0"/>
                  </a:lnTo>
                  <a:lnTo>
                    <a:pt x="0" y="1056"/>
                  </a:lnTo>
                  <a:lnTo>
                    <a:pt x="288" y="1344"/>
                  </a:lnTo>
                  <a:lnTo>
                    <a:pt x="1824" y="1152"/>
                  </a:lnTo>
                  <a:lnTo>
                    <a:pt x="1968" y="768"/>
                  </a:lnTo>
                  <a:lnTo>
                    <a:pt x="1680" y="720"/>
                  </a:lnTo>
                  <a:lnTo>
                    <a:pt x="1584" y="912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4"/>
            <p:cNvSpPr>
              <a:spLocks noChangeShapeType="1"/>
            </p:cNvSpPr>
            <p:nvPr/>
          </p:nvSpPr>
          <p:spPr bwMode="auto">
            <a:xfrm>
              <a:off x="3984" y="240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 flipV="1">
              <a:off x="3696" y="2400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96" y="307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1"/>
            <p:cNvSpPr>
              <a:spLocks noChangeShapeType="1"/>
            </p:cNvSpPr>
            <p:nvPr/>
          </p:nvSpPr>
          <p:spPr bwMode="auto">
            <a:xfrm flipV="1">
              <a:off x="4944" y="2400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48"/>
            <p:cNvGrpSpPr>
              <a:grpSpLocks/>
            </p:cNvGrpSpPr>
            <p:nvPr/>
          </p:nvGrpSpPr>
          <p:grpSpPr bwMode="auto">
            <a:xfrm>
              <a:off x="3456" y="2256"/>
              <a:ext cx="2112" cy="1018"/>
              <a:chOff x="3456" y="2256"/>
              <a:chExt cx="2112" cy="1018"/>
            </a:xfrm>
          </p:grpSpPr>
          <p:sp>
            <p:nvSpPr>
              <p:cNvPr id="55" name="Text Box 30"/>
              <p:cNvSpPr txBox="1">
                <a:spLocks noChangeArrowheads="1"/>
              </p:cNvSpPr>
              <p:nvPr/>
            </p:nvSpPr>
            <p:spPr bwMode="auto">
              <a:xfrm>
                <a:off x="5232" y="225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1"/>
                  <a:t>R</a:t>
                </a:r>
              </a:p>
            </p:txBody>
          </p:sp>
          <p:sp>
            <p:nvSpPr>
              <p:cNvPr id="56" name="Text Box 31"/>
              <p:cNvSpPr txBox="1">
                <a:spLocks noChangeArrowheads="1"/>
              </p:cNvSpPr>
              <p:nvPr/>
            </p:nvSpPr>
            <p:spPr bwMode="auto">
              <a:xfrm>
                <a:off x="3456" y="297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1"/>
                  <a:t>P</a:t>
                </a:r>
              </a:p>
            </p:txBody>
          </p:sp>
          <p:sp>
            <p:nvSpPr>
              <p:cNvPr id="57" name="Text Box 32"/>
              <p:cNvSpPr txBox="1">
                <a:spLocks noChangeArrowheads="1"/>
              </p:cNvSpPr>
              <p:nvPr/>
            </p:nvSpPr>
            <p:spPr bwMode="auto">
              <a:xfrm>
                <a:off x="3744" y="225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1"/>
                  <a:t>Q</a:t>
                </a:r>
              </a:p>
            </p:txBody>
          </p:sp>
          <p:sp>
            <p:nvSpPr>
              <p:cNvPr id="58" name="Text Box 38"/>
              <p:cNvSpPr txBox="1">
                <a:spLocks noChangeArrowheads="1"/>
              </p:cNvSpPr>
              <p:nvPr/>
            </p:nvSpPr>
            <p:spPr bwMode="auto">
              <a:xfrm>
                <a:off x="4896" y="3024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i="1"/>
                  <a:t>S</a:t>
                </a:r>
              </a:p>
            </p:txBody>
          </p:sp>
        </p:grpSp>
      </p:grpSp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81000" y="381000"/>
            <a:ext cx="8382000" cy="5334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359734"/>
            <a:ext cx="8458200" cy="3205900"/>
            <a:chOff x="381000" y="359734"/>
            <a:chExt cx="8458200" cy="3205900"/>
          </a:xfrm>
        </p:grpSpPr>
        <p:sp>
          <p:nvSpPr>
            <p:cNvPr id="10243" name="Text Box 4"/>
            <p:cNvSpPr txBox="1">
              <a:spLocks noChangeArrowheads="1"/>
            </p:cNvSpPr>
            <p:nvPr/>
          </p:nvSpPr>
          <p:spPr bwMode="auto">
            <a:xfrm>
              <a:off x="457200" y="359734"/>
              <a:ext cx="8382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smtClean="0">
                  <a:solidFill>
                    <a:schemeClr val="bg1"/>
                  </a:solidFill>
                  <a:latin typeface="+mj-lt"/>
                  <a:cs typeface="Arial" charset="0"/>
                </a:rPr>
                <a:t>Opposite Angles Theorem</a:t>
              </a:r>
              <a:endParaRPr lang="en-US" altLang="en-US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0" name="Rectangle 3"/>
            <p:cNvSpPr>
              <a:spLocks noChangeArrowheads="1"/>
            </p:cNvSpPr>
            <p:nvPr/>
          </p:nvSpPr>
          <p:spPr bwMode="auto">
            <a:xfrm>
              <a:off x="381000" y="914400"/>
              <a:ext cx="8382000" cy="26512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j-lt"/>
              </a:endParaRPr>
            </a:p>
          </p:txBody>
        </p:sp>
      </p:grp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7620000" y="-76200"/>
            <a:ext cx="1341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B0F0"/>
                </a:solidFill>
                <a:latin typeface="Calibri" pitchFamily="34" charset="0"/>
              </a:rPr>
              <a:t>p. 790</a:t>
            </a:r>
            <a:endParaRPr lang="en-US" altLang="en-US" sz="2400" dirty="0">
              <a:solidFill>
                <a:srgbClr val="00B0F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90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XAMPLE </a:t>
            </a:r>
            <a:r>
              <a:rPr lang="en-US" altLang="en-US" sz="28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7" name="Parallelogram 16"/>
          <p:cNvSpPr/>
          <p:nvPr/>
        </p:nvSpPr>
        <p:spPr>
          <a:xfrm>
            <a:off x="2197396" y="1905000"/>
            <a:ext cx="4876800" cy="3048000"/>
          </a:xfrm>
          <a:prstGeom prst="parallelogram">
            <a:avLst/>
          </a:prstGeom>
          <a:solidFill>
            <a:schemeClr val="accent3">
              <a:lumMod val="8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151342" y="722293"/>
            <a:ext cx="739245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you think it is true about the diagonals?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would you prove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?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971800" y="1905000"/>
            <a:ext cx="3352800" cy="30480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197396" y="1905000"/>
            <a:ext cx="4876800" cy="30480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215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5</TotalTime>
  <Words>315</Words>
  <Application>Microsoft Office PowerPoint</Application>
  <PresentationFormat>On-screen Show (4:3)</PresentationFormat>
  <Paragraphs>99</Paragraphs>
  <Slides>16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Jim Taylor</cp:lastModifiedBy>
  <cp:revision>253</cp:revision>
  <dcterms:created xsi:type="dcterms:W3CDTF">2007-01-19T17:21:11Z</dcterms:created>
  <dcterms:modified xsi:type="dcterms:W3CDTF">2017-05-31T01:04:19Z</dcterms:modified>
</cp:coreProperties>
</file>